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ustomizations.xml" ContentType="application/vnd.ms-word.keyMapCustomization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bookmarkStart w:id="0" w:name="_GoBack"/>
      <w:bookmarkEnd w:id="0"/>
      <w:r>
        <w:drawing>
          <wp:inline distT="0" distB="0" distL="114300" distR="114300">
            <wp:extent cx="5267960" cy="775970"/>
            <wp:effectExtent l="0" t="0" r="2540" b="1143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267960" cy="775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证明：由于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025" o:spt="75" type="#_x0000_t75" style="height:19.1pt;width:211.9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且</w:t>
      </w:r>
      <w:r>
        <w:rPr>
          <w:rFonts w:ascii="微软雅黑" w:hAnsi="微软雅黑" w:eastAsia="微软雅黑" w:cs="微软雅黑"/>
          <w:position w:val="-14"/>
          <w:sz w:val="24"/>
        </w:rPr>
        <w:object>
          <v:shape id="_x0000_i1026" o:spt="75" type="#_x0000_t75" style="height:19.1pt;width:94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故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027" o:spt="75" type="#_x0000_t75" style="height:19.7pt;width:187.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由于每个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028" o:spt="75" type="#_x0000_t75" style="height:17.85pt;width:11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都是递归可枚举的，又递归可枚举性在集合并操作下封闭，故</w:t>
      </w:r>
      <w:r>
        <w:rPr>
          <w:position w:val="-12"/>
        </w:rPr>
        <w:object>
          <v:shape id="_x0000_i1029" o:spt="75" type="#_x0000_t75" style="height:20.05pt;width:13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也是递归可枚举的。由于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030" o:spt="75" type="#_x0000_t75" style="height:17.85pt;width:1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和</w:t>
      </w:r>
      <w:r>
        <w:rPr>
          <w:position w:val="-12"/>
        </w:rPr>
        <w:object>
          <v:shape id="_x0000_i1031" o:spt="75" type="#_x0000_t75" style="height:20.05pt;width:13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都是递归可枚举的，故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032" o:spt="75" type="#_x0000_t75" style="height:17.85pt;width:11.9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是递归的。</w:t>
      </w:r>
    </w:p>
    <w:p>
      <w:pPr>
        <w:rPr>
          <w:rFonts w:ascii="微软雅黑" w:hAnsi="微软雅黑" w:eastAsia="微软雅黑" w:cs="微软雅黑"/>
          <w:sz w:val="24"/>
        </w:rPr>
      </w:pPr>
      <w:r>
        <w:drawing>
          <wp:inline distT="0" distB="0" distL="0" distR="0">
            <wp:extent cx="5274310" cy="474345"/>
            <wp:effectExtent l="0" t="0" r="2540" b="1905"/>
            <wp:docPr id="60667570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6675701" name="图片 1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74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证明：先证：该性质是非平凡性质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显然存在某个图灵可识别语言不属于该性质；又由于该性质中只存在一个语言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033" o:spt="75" type="#_x0000_t75" style="height:19.1pt;width:111.1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故只需证明该语言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034" o:spt="75" type="#_x0000_t75" style="height:17.85pt;width:13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为图灵可识别的。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构造识别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035" o:spt="75" type="#_x0000_t75" style="height:17.85pt;width:13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图灵机如下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ascii="微软雅黑" w:hAnsi="微软雅黑" w:eastAsia="微软雅黑" w:cs="微软雅黑"/>
          <w:sz w:val="24"/>
        </w:rPr>
        <w:drawing>
          <wp:inline distT="0" distB="0" distL="0" distR="0">
            <wp:extent cx="2552700" cy="1755775"/>
            <wp:effectExtent l="0" t="0" r="0" b="0"/>
            <wp:docPr id="109555376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5553769" name="图片 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30" t="42899" r="48172" b="33890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75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图灵机每读取到一个0（或1），就把该0（或1）替换成空白符，然后右移找到当前串的最后一个字符，若该字符也为0（或1），就把它替换成空白符，再左移回到当前串的第一个字符，重复上述过程。若经过多次上述过程后，发现串已被清空，则图灵机接受。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可以看出，若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036" o:spt="75" type="#_x0000_t75" style="height:17.85pt;width:32.8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图灵机接受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037" o:spt="75" type="#_x0000_t75" style="height:10.95pt;width:11.9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；否则不接受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038" o:spt="75" type="#_x0000_t75" style="height:10.95pt;width:11.9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故该图灵机识别语言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039" o:spt="75" type="#_x0000_t75" style="height:17.85pt;width:13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040" o:spt="75" type="#_x0000_t75" style="height:17.85pt;width:13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为图灵可识别的。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由于该性质是非平凡的，故由莱斯定理得，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041" o:spt="75" type="#_x0000_t75" style="height:12.85pt;width:10.9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是不可判定的。</w:t>
      </w:r>
    </w:p>
    <w:p>
      <w:pPr>
        <w:rPr>
          <w:rFonts w:ascii="微软雅黑" w:hAnsi="微软雅黑" w:eastAsia="微软雅黑" w:cs="微软雅黑"/>
          <w:b/>
          <w:bCs/>
          <w:sz w:val="24"/>
        </w:rPr>
      </w:pPr>
      <w:r>
        <w:drawing>
          <wp:inline distT="0" distB="0" distL="0" distR="0">
            <wp:extent cx="5274310" cy="496570"/>
            <wp:effectExtent l="0" t="0" r="2540" b="0"/>
            <wp:docPr id="11107804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0780415" name="图片 1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96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证明：显然存在某个图灵可识别语言不属于该性质；而该性质中也一定存在某个图灵可识别语言，例如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042" o:spt="75" type="#_x0000_t75" style="height:17.85pt;width:6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故该性质为非平凡性质。由莱斯定理得，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043" o:spt="75" type="#_x0000_t75" style="height:12.85pt;width:10.9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是不可判定的。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下证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044" o:spt="75" type="#_x0000_t75" style="height:19.1pt;width:41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等价证明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045" o:spt="75" type="#_x0000_t75" style="height:19.1pt;width:41.9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构造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046" o:spt="75" type="#_x0000_t75" style="height:15.95pt;width:26.9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使得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047" o:spt="75" type="#_x0000_t75" style="height:18.8pt;width:94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如果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048" o:spt="75" type="#_x0000_t75" style="height:10.95pt;width:10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不是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049" o:spt="75" type="#_x0000_t75" style="height:15.95pt;width:36.9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合法输入，令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050" o:spt="75" type="#_x0000_t75" style="height:17.85pt;width:64.1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其中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051" o:spt="75" type="#_x0000_t75" style="height:17.85pt;width:56.9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如果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052" o:spt="75" type="#_x0000_t75" style="height:10.95pt;width:10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形如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053" o:spt="75" type="#_x0000_t75" style="height:15.95pt;width:36.9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令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054" o:spt="75" type="#_x0000_t75" style="height:15.95pt;width:62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构造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055" o:spt="75" type="#_x0000_t75" style="height:12.85pt;width:19.1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如下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ascii="微软雅黑" w:hAnsi="微软雅黑" w:eastAsia="微软雅黑" w:cs="微软雅黑"/>
          <w:position w:val="-4"/>
          <w:sz w:val="24"/>
        </w:rPr>
        <w:object>
          <v:shape id="_x0000_i1056" o:spt="75" type="#_x0000_t75" style="height:12.85pt;width:19.1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首先模拟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057" o:spt="75" type="#_x0000_t75" style="height:12.85pt;width:15.9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在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058" o:spt="75" type="#_x0000_t75" style="height:10.95pt;width:11.9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上运行，若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059" o:spt="75" type="#_x0000_t75" style="height:12.85pt;width:15.9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不接受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060" o:spt="75" type="#_x0000_t75" style="height:10.95pt;width:11.9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061" o:spt="75" type="#_x0000_t75" style="height:12.85pt;width:19.1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永远不接受任何输入；若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062" o:spt="75" type="#_x0000_t75" style="height:12.85pt;width:15.9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接受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063" o:spt="75" type="#_x0000_t75" style="height:10.95pt;width:11.9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接着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064" o:spt="75" type="#_x0000_t75" style="height:12.85pt;width:19.1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检查输入是否为0</w:t>
      </w:r>
      <w:r>
        <w:rPr>
          <w:rFonts w:ascii="微软雅黑" w:hAnsi="微软雅黑" w:eastAsia="微软雅黑" w:cs="微软雅黑"/>
          <w:sz w:val="24"/>
        </w:rPr>
        <w:t>1</w:t>
      </w:r>
      <w:r>
        <w:rPr>
          <w:rFonts w:hint="eastAsia" w:ascii="微软雅黑" w:hAnsi="微软雅黑" w:eastAsia="微软雅黑" w:cs="微软雅黑"/>
          <w:sz w:val="24"/>
        </w:rPr>
        <w:t>，若是0</w:t>
      </w:r>
      <w:r>
        <w:rPr>
          <w:rFonts w:ascii="微软雅黑" w:hAnsi="微软雅黑" w:eastAsia="微软雅黑" w:cs="微软雅黑"/>
          <w:sz w:val="24"/>
        </w:rPr>
        <w:t>1</w:t>
      </w:r>
      <w:r>
        <w:rPr>
          <w:rFonts w:hint="eastAsia" w:ascii="微软雅黑" w:hAnsi="微软雅黑" w:eastAsia="微软雅黑" w:cs="微软雅黑"/>
          <w:sz w:val="24"/>
        </w:rPr>
        <w:t>则接受，否则不接受。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若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065" o:spt="75" type="#_x0000_t75" style="height:17.85pt;width:31.9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7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066" o:spt="75" type="#_x0000_t75" style="height:15.95pt;width:62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7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067" o:spt="75" type="#_x0000_t75" style="height:15.95pt;width:66.0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7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有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068" o:spt="75" type="#_x0000_t75" style="height:17.85pt;width:46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；若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069" o:spt="75" type="#_x0000_t75" style="height:17.85pt;width:31.9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070" o:spt="75" type="#_x0000_t75" style="height:17.85pt;width:64.1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8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、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071" o:spt="75" type="#_x0000_t75" style="height:17.85pt;width:56.9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8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或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072" o:spt="75" type="#_x0000_t75" style="height:15.95pt;width:62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8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、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073" o:spt="75" type="#_x0000_t75" style="height:15.95pt;width:56.0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有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074" o:spt="75" type="#_x0000_t75" style="height:17.85pt;width:46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因为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075" o:spt="75" type="#_x0000_t75" style="height:15.95pt;width:46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9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所以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076" o:spt="75" type="#_x0000_t75" style="height:19.1pt;width:41.9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9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即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077" o:spt="75" type="#_x0000_t75" style="height:19.1pt;width:41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9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因为</w:t>
      </w:r>
      <w:r>
        <w:rPr>
          <w:position w:val="-12"/>
        </w:rPr>
        <w:object>
          <v:shape id="_x0000_i1078" o:spt="75" type="#_x0000_t75" style="height:19.1pt;width:13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9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是非递归可枚举的，所以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079" o:spt="75" type="#_x0000_t75" style="height:12.85pt;width:10.9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也是非递归可枚举的。</w:t>
      </w:r>
    </w:p>
    <w:p>
      <w:pPr>
        <w:rPr>
          <w:rFonts w:ascii="微软雅黑" w:hAnsi="微软雅黑" w:eastAsia="微软雅黑" w:cs="微软雅黑"/>
          <w:sz w:val="24"/>
        </w:rPr>
      </w:pPr>
      <w:r>
        <w:drawing>
          <wp:inline distT="0" distB="0" distL="0" distR="0">
            <wp:extent cx="5274310" cy="260985"/>
            <wp:effectExtent l="0" t="0" r="2540" b="5715"/>
            <wp:docPr id="46813923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8139230" name="图片 1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0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证明：显然存在某个图灵可识别语言不属于该性质；又由于该性质中只存在一个语言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080" o:spt="75" type="#_x0000_t75" style="height:19.1pt;width:37.9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而该语言显然是一个图灵可识别语言，故该性质是非平凡的，由莱斯定理得，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081" o:spt="75" type="#_x0000_t75" style="height:12.85pt;width:10.9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是不可判定的。</w:t>
      </w:r>
    </w:p>
    <w:p>
      <w:pPr>
        <w:rPr>
          <w:rFonts w:ascii="微软雅黑" w:hAnsi="微软雅黑" w:eastAsia="微软雅黑" w:cs="微软雅黑"/>
          <w:sz w:val="24"/>
        </w:rPr>
      </w:pPr>
      <w:r>
        <w:drawing>
          <wp:inline distT="0" distB="0" distL="0" distR="0">
            <wp:extent cx="5274310" cy="233045"/>
            <wp:effectExtent l="0" t="0" r="2540" b="0"/>
            <wp:docPr id="38603228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6032281" name="图片 1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3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证明：显然存在某个有限的图灵可识别语言不属于该性质；而该性质中也一定存在一个图灵可识别语言，如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082" o:spt="75" type="#_x0000_t75" style="height:19.1pt;width:37.9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故该性质是非平凡的，由莱斯定理得，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083" o:spt="75" type="#_x0000_t75" style="height:12.85pt;width:10.9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是不可判定的。</w:t>
      </w:r>
    </w:p>
    <w:p>
      <w:pPr>
        <w:rPr>
          <w:rFonts w:ascii="微软雅黑" w:hAnsi="微软雅黑" w:eastAsia="微软雅黑" w:cs="微软雅黑"/>
          <w:sz w:val="24"/>
        </w:rPr>
      </w:pPr>
      <w:r>
        <w:drawing>
          <wp:inline distT="0" distB="0" distL="0" distR="0">
            <wp:extent cx="5274310" cy="758825"/>
            <wp:effectExtent l="0" t="0" r="2540" b="3175"/>
            <wp:docPr id="89505482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5054821" name="图片 1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5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证明：（1）令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084" o:spt="75" type="#_x0000_t75" style="height:17.85pt;width:113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085" o:spt="75" type="#_x0000_t75" style="height:12.85pt;width:13.7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性质是非平凡的，因为显然存在图灵可识别语言不属于该性质，也存在图灵可识别语言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086" o:spt="75" type="#_x0000_t75" style="height:19.1pt;width:36.9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属于该性质。所以</w:t>
      </w:r>
      <w:r>
        <w:rPr>
          <w:position w:val="-4"/>
        </w:rPr>
        <w:object>
          <v:shape id="_x0000_i1087" o:spt="75" type="#_x0000_t75" style="height:12.85pt;width:13.7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是不可判定的。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下证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088" o:spt="75" type="#_x0000_t75" style="height:17.85pt;width:40.0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构造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089" o:spt="75" type="#_x0000_t75" style="height:15.95pt;width:26.9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使得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090" o:spt="75" type="#_x0000_t75" style="height:15.95pt;width:91.1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若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091" o:spt="75" type="#_x0000_t75" style="height:10.95pt;width:10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不是有效</w:t>
      </w:r>
      <w:r>
        <w:rPr>
          <w:position w:val="-10"/>
        </w:rPr>
        <w:object>
          <v:shape id="_x0000_i1092" o:spt="75" type="#_x0000_t75" style="height:15.95pt;width:25.0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编码，令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093" o:spt="75" type="#_x0000_t75" style="height:17.85pt;width:64.1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其中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094" o:spt="75" type="#_x0000_t75" style="height:17.85pt;width:46.9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若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095" o:spt="75" type="#_x0000_t75" style="height:10.95pt;width:10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形如</w:t>
      </w:r>
      <w:r>
        <w:rPr>
          <w:position w:val="-10"/>
        </w:rPr>
        <w:object>
          <v:shape id="_x0000_i1096" o:spt="75" type="#_x0000_t75" style="height:15.95pt;width:25.0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令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097" o:spt="75" type="#_x0000_t75" style="height:15.95pt;width:62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构造</w:t>
      </w:r>
      <w:r>
        <w:rPr>
          <w:position w:val="-4"/>
        </w:rPr>
        <w:object>
          <v:shape id="_x0000_i1098" o:spt="75" type="#_x0000_t75" style="height:12.85pt;width:19.1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如下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position w:val="-4"/>
        </w:rPr>
        <w:object>
          <v:shape id="_x0000_i1099" o:spt="75" type="#_x0000_t75" style="height:12.85pt;width:19.1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输入为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100" o:spt="75" type="#_x0000_t75" style="height:10.95pt;width:11.9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首先模拟</w:t>
      </w:r>
      <w:r>
        <w:rPr>
          <w:position w:val="-4"/>
        </w:rPr>
        <w:object>
          <v:shape id="_x0000_i1101" o:spt="75" type="#_x0000_t75" style="height:12.85pt;width:15.9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在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102" o:spt="75" type="#_x0000_t75" style="height:10.95pt;width:11.9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上运行，若</w:t>
      </w:r>
      <w:r>
        <w:rPr>
          <w:position w:val="-4"/>
        </w:rPr>
        <w:object>
          <v:shape id="_x0000_i1103" o:spt="75" type="#_x0000_t75" style="height:12.85pt;width:15.9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接受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104" o:spt="75" type="#_x0000_t75" style="height:10.95pt;width:11.9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让</w:t>
      </w:r>
      <w:r>
        <w:rPr>
          <w:position w:val="-4"/>
        </w:rPr>
        <w:object>
          <v:shape id="_x0000_i1105" o:spt="75" type="#_x0000_t75" style="height:12.85pt;width:19.1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立刻停机；若</w:t>
      </w:r>
      <w:r>
        <w:rPr>
          <w:position w:val="-4"/>
        </w:rPr>
        <w:object>
          <v:shape id="_x0000_i1106" o:spt="75" type="#_x0000_t75" style="height:12.85pt;width:15.9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拒绝了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107" o:spt="75" type="#_x0000_t75" style="height:10.95pt;width:11.9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或不接受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108" o:spt="75" type="#_x0000_t75" style="height:10.95pt;width:11.9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让</w:t>
      </w:r>
      <w:r>
        <w:rPr>
          <w:position w:val="-4"/>
        </w:rPr>
        <w:object>
          <v:shape id="_x0000_i1109" o:spt="75" type="#_x0000_t75" style="height:12.85pt;width:19.1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无限循环、永不停机。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若</w:t>
      </w:r>
      <w:r>
        <w:rPr>
          <w:position w:val="-6"/>
        </w:rPr>
        <w:object>
          <v:shape id="_x0000_i1110" o:spt="75" type="#_x0000_t75" style="height:13.75pt;width:31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111" o:spt="75" type="#_x0000_t75" style="height:15.95pt;width:62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</w:t>
      </w:r>
      <w:r>
        <w:rPr>
          <w:position w:val="-4"/>
        </w:rPr>
        <w:object>
          <v:shape id="_x0000_i1112" o:spt="75" type="#_x0000_t75" style="height:12.85pt;width:19.1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5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一定停机，所以</w:t>
      </w:r>
      <w:r>
        <w:rPr>
          <w:position w:val="-10"/>
        </w:rPr>
        <w:object>
          <v:shape id="_x0000_i1113" o:spt="75" type="#_x0000_t75" style="height:15.95pt;width:46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5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；若</w:t>
      </w:r>
      <w:r>
        <w:rPr>
          <w:position w:val="-6"/>
        </w:rPr>
        <w:object>
          <v:shape id="_x0000_i1114" o:spt="75" type="#_x0000_t75" style="height:13.75pt;width:31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5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115" o:spt="75" type="#_x0000_t75" style="height:17.85pt;width:64.1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或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116" o:spt="75" type="#_x0000_t75" style="height:15.95pt;width:62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、存在输入使得</w:t>
      </w:r>
      <w:r>
        <w:rPr>
          <w:position w:val="-4"/>
        </w:rPr>
        <w:object>
          <v:shape id="_x0000_i1117" o:spt="75" type="#_x0000_t75" style="height:12.85pt;width:19.1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6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不停机，所以</w:t>
      </w:r>
      <w:r>
        <w:rPr>
          <w:position w:val="-10"/>
        </w:rPr>
        <w:object>
          <v:shape id="_x0000_i1118" o:spt="75" type="#_x0000_t75" style="height:15.95pt;width:46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6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所以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119" o:spt="75" type="#_x0000_t75" style="height:15.95pt;width:91.1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6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因为</w:t>
      </w:r>
      <w:r>
        <w:rPr>
          <w:position w:val="-4"/>
        </w:rPr>
        <w:object>
          <v:shape id="_x0000_i1120" o:spt="75" type="#_x0000_t75" style="height:12.85pt;width:13.7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6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是不可判定的，所以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121" o:spt="75" type="#_x0000_t75" style="height:12.85pt;width:10.9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6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也是不可判定的。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（2）下证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122" o:spt="75" type="#_x0000_t75" style="height:20.05pt;width:51.9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等价证明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123" o:spt="75" type="#_x0000_t75" style="height:20.05pt;width:51.9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7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构造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124" o:spt="75" type="#_x0000_t75" style="height:15.95pt;width:26.9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7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使得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125" o:spt="75" type="#_x0000_t75" style="height:20.05pt;width:104.2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7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如果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126" o:spt="75" type="#_x0000_t75" style="height:10.95pt;width:10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7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不是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127" o:spt="75" type="#_x0000_t75" style="height:15.95pt;width:36.9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7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合法输入，令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128" o:spt="75" type="#_x0000_t75" style="height:17.85pt;width:64.1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17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其中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129" o:spt="75" type="#_x0000_t75" style="height:17.85pt;width:46.9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18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如果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130" o:spt="75" type="#_x0000_t75" style="height:10.95pt;width:10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18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形如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131" o:spt="75" type="#_x0000_t75" style="height:15.95pt;width:36.9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18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令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132" o:spt="75" type="#_x0000_t75" style="height:15.95pt;width:62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18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构造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133" o:spt="75" type="#_x0000_t75" style="height:12.85pt;width:19.1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18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如下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设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134" o:spt="75" type="#_x0000_t75" style="height:12.85pt;width:19.1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18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输入为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135" o:spt="75" type="#_x0000_t75" style="height:12.85pt;width:10.9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18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136" o:spt="75" type="#_x0000_t75" style="height:12.85pt;width:19.1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19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首先模拟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137" o:spt="75" type="#_x0000_t75" style="height:12.85pt;width:15.9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19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在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138" o:spt="75" type="#_x0000_t75" style="height:10.95pt;width:11.9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19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上运行</w:t>
      </w:r>
      <w:r>
        <w:rPr>
          <w:rFonts w:ascii="微软雅黑" w:hAnsi="微软雅黑" w:eastAsia="微软雅黑" w:cs="微软雅黑"/>
          <w:position w:val="-14"/>
          <w:sz w:val="24"/>
        </w:rPr>
        <w:object>
          <v:shape id="_x0000_i1139" o:spt="75" type="#_x0000_t75" style="height:19.7pt;width:15.0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19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步，在这之后，若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140" o:spt="75" type="#_x0000_t75" style="height:12.85pt;width:15.9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19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接受了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141" o:spt="75" type="#_x0000_t75" style="height:10.95pt;width:11.9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19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让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142" o:spt="75" type="#_x0000_t75" style="height:12.85pt;width:19.1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19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无限循环、永不停机；若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143" o:spt="75" type="#_x0000_t75" style="height:12.85pt;width:15.9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19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还未接受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144" o:spt="75" type="#_x0000_t75" style="height:10.95pt;width:11.9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19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或已经拒绝了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145" o:spt="75" type="#_x0000_t75" style="height:10.95pt;width:11.9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0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让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146" o:spt="75" type="#_x0000_t75" style="height:12.85pt;width:19.1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0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停机。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若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147" o:spt="75" type="#_x0000_t75" style="height:17.85pt;width:88.6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0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148" o:spt="75" type="#_x0000_t75" style="height:12.85pt;width:15.9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0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一定能在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149" o:spt="75" type="#_x0000_t75" style="height:10.95pt;width:11.9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0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上运行一定步数后并接受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150" o:spt="75" type="#_x0000_t75" style="height:10.95pt;width:11.9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0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假设运行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151" o:spt="75" type="#_x0000_t75" style="height:10.95pt;width:9.1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0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步后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152" o:spt="75" type="#_x0000_t75" style="height:12.85pt;width:15.9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0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接受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153" o:spt="75" type="#_x0000_t75" style="height:10.95pt;width:11.9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1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那么对于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154" o:spt="75" type="#_x0000_t75" style="height:12.85pt;width:19.1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1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输入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155" o:spt="75" type="#_x0000_t75" style="height:12.85pt;width:10.9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1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若</w:t>
      </w:r>
      <w:r>
        <w:rPr>
          <w:rFonts w:ascii="微软雅黑" w:hAnsi="微软雅黑" w:eastAsia="微软雅黑" w:cs="微软雅黑"/>
          <w:position w:val="-14"/>
          <w:sz w:val="24"/>
        </w:rPr>
        <w:object>
          <v:shape id="_x0000_i1156" o:spt="75" type="#_x0000_t75" style="height:19.7pt;width:31.6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1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157" o:spt="75" type="#_x0000_t75" style="height:12.85pt;width:19.1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1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在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158" o:spt="75" type="#_x0000_t75" style="height:12.85pt;width:10.9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1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上停机；若</w:t>
      </w:r>
      <w:r>
        <w:rPr>
          <w:rFonts w:ascii="微软雅黑" w:hAnsi="微软雅黑" w:eastAsia="微软雅黑" w:cs="微软雅黑"/>
          <w:position w:val="-14"/>
          <w:sz w:val="24"/>
        </w:rPr>
        <w:object>
          <v:shape id="_x0000_i1159" o:spt="75" type="#_x0000_t75" style="height:19.7pt;width:31.6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1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160" o:spt="75" type="#_x0000_t75" style="height:12.85pt;width:19.1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1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在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161" o:spt="75" type="#_x0000_t75" style="height:12.85pt;width:10.9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2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上不停机，所以存在输入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162" o:spt="75" type="#_x0000_t75" style="height:12.85pt;width:10.9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2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使得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163" o:spt="75" type="#_x0000_t75" style="height:12.85pt;width:19.1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2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不停机，所以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164" o:spt="75" type="#_x0000_t75" style="height:18.8pt;width:81.4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2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；若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165" o:spt="75" type="#_x0000_t75" style="height:17.85pt;width:43.2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2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166" o:spt="75" type="#_x0000_t75" style="height:17.85pt;width:64.1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2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或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167" o:spt="75" type="#_x0000_t75" style="height:15.95pt;width:62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2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且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168" o:spt="75" type="#_x0000_t75" style="height:12.85pt;width:19.1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3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在任意输入上停机，所以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169" o:spt="75" type="#_x0000_t75" style="height:18.8pt;width:46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3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所以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170" o:spt="75" type="#_x0000_t75" style="height:20.05pt;width:104.2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3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因为</w:t>
      </w:r>
      <w:r>
        <w:rPr>
          <w:position w:val="-12"/>
        </w:rPr>
        <w:object>
          <v:shape id="_x0000_i1171" o:spt="75" type="#_x0000_t75" style="height:20.05pt;width:26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3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是非递归可枚举的，所以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172" o:spt="75" type="#_x0000_t75" style="height:12.85pt;width:10.9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3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也是非递归可枚举的。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（3）下证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173" o:spt="75" type="#_x0000_t75" style="height:20.05pt;width:51.9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3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等价证明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174" o:spt="75" type="#_x0000_t75" style="height:18.15pt;width:52.3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3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构造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175" o:spt="75" type="#_x0000_t75" style="height:15.95pt;width:26.9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4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使得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176" o:spt="75" type="#_x0000_t75" style="height:17.85pt;width:104.2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4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如果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177" o:spt="75" type="#_x0000_t75" style="height:10.95pt;width:10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4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不是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178" o:spt="75" type="#_x0000_t75" style="height:15.95pt;width:36.9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4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合法输入，令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179" o:spt="75" type="#_x0000_t75" style="height:17.85pt;width:64.1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24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其中</w:t>
      </w:r>
      <w:r>
        <w:rPr>
          <w:position w:val="-12"/>
        </w:rPr>
        <w:object>
          <v:shape id="_x0000_i1180" o:spt="75" type="#_x0000_t75" style="height:17.85pt;width:46.9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24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如果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181" o:spt="75" type="#_x0000_t75" style="height:10.95pt;width:10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25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形如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182" o:spt="75" type="#_x0000_t75" style="height:15.95pt;width:36.9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25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令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183" o:spt="75" type="#_x0000_t75" style="height:15.95pt;width:62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25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构造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184" o:spt="75" type="#_x0000_t75" style="height:12.85pt;width:19.1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25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如下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ascii="微软雅黑" w:hAnsi="微软雅黑" w:eastAsia="微软雅黑" w:cs="微软雅黑"/>
          <w:position w:val="-4"/>
          <w:sz w:val="24"/>
        </w:rPr>
        <w:object>
          <v:shape id="_x0000_i1185" o:spt="75" type="#_x0000_t75" style="height:12.85pt;width:19.1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25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首先模拟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186" o:spt="75" type="#_x0000_t75" style="height:12.85pt;width:15.9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25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在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187" o:spt="75" type="#_x0000_t75" style="height:10.95pt;width:11.9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25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上运行，若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188" o:spt="75" type="#_x0000_t75" style="height:12.85pt;width:15.9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25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不接受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189" o:spt="75" type="#_x0000_t75" style="height:10.95pt;width:11.9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25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让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190" o:spt="75" type="#_x0000_t75" style="height:12.85pt;width:19.1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25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无限循环、永不停机；若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191" o:spt="75" type="#_x0000_t75" style="height:12.85pt;width:15.9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26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接受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192" o:spt="75" type="#_x0000_t75" style="height:10.95pt;width:11.9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26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让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193" o:spt="75" type="#_x0000_t75" style="height:12.85pt;width:19.1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26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直接停机。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若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194" o:spt="75" type="#_x0000_t75" style="height:17.85pt;width:43.2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26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195" o:spt="75" type="#_x0000_t75" style="height:15.95pt;width:62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26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196" o:spt="75" type="#_x0000_t75" style="height:12.85pt;width:19.1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26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一定停机，则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197" o:spt="75" type="#_x0000_t75" style="height:15.95pt;width:46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26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；若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198" o:spt="75" type="#_x0000_t75" style="height:17.85pt;width:43.2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26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199" o:spt="75" type="#_x0000_t75" style="height:17.85pt;width:64.1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27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或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200" o:spt="75" type="#_x0000_t75" style="height:15.95pt;width:62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27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且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201" o:spt="75" type="#_x0000_t75" style="height:12.85pt;width:19.1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27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永不停机，则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202" o:spt="75" type="#_x0000_t75" style="height:15.95pt;width:46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27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所以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203" o:spt="75" type="#_x0000_t75" style="height:17.85pt;width:104.2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27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因为</w:t>
      </w:r>
      <w:r>
        <w:rPr>
          <w:position w:val="-12"/>
        </w:rPr>
        <w:object>
          <v:shape id="_x0000_i1204" o:spt="75" type="#_x0000_t75" style="height:20.05pt;width:26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27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是非递归可枚举的，所以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205" o:spt="75" type="#_x0000_t75" style="height:15.95pt;width:10.9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27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也是非递归可枚举的。</w:t>
      </w:r>
    </w:p>
    <w:p>
      <w:pPr>
        <w:rPr>
          <w:rFonts w:ascii="微软雅黑" w:hAnsi="微软雅黑" w:eastAsia="微软雅黑" w:cs="微软雅黑"/>
          <w:sz w:val="24"/>
        </w:rPr>
      </w:pPr>
      <w:r>
        <w:drawing>
          <wp:inline distT="0" distB="0" distL="0" distR="0">
            <wp:extent cx="5274310" cy="456565"/>
            <wp:effectExtent l="0" t="0" r="2540" b="635"/>
            <wp:docPr id="201207901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2079014" name="图片 1"/>
                    <pic:cNvPicPr>
                      <a:picLocks noChangeAspect="1"/>
                    </pic:cNvPicPr>
                  </pic:nvPicPr>
                  <pic:blipFill>
                    <a:blip r:embed="rId28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6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证明：该问题可判定，算法如下：</w:t>
      </w:r>
    </w:p>
    <w:p>
      <w:pPr>
        <w:rPr>
          <w:rFonts w:hint="eastAsia"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给定该问题的一个实例</w:t>
      </w:r>
      <w:r>
        <w:rPr>
          <w:rFonts w:ascii="微软雅黑" w:hAnsi="微软雅黑" w:eastAsia="微软雅黑" w:cs="微软雅黑"/>
          <w:position w:val="-32"/>
          <w:sz w:val="24"/>
        </w:rPr>
        <w:object>
          <v:shape id="_x0000_i1206" o:spt="75" type="#_x0000_t75" style="height:37.9pt;width:82.9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28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其中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207" o:spt="75" type="#_x0000_t75" style="height:15.05pt;width:10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28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代表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208" o:spt="75" type="#_x0000_t75" style="height:13.15pt;width:6.9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28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个1组成的串，算法首先依次检查有序对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209" o:spt="75" type="#_x0000_t75" style="height:18.15pt;width:36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28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其中</w:t>
      </w:r>
      <w:r>
        <w:rPr>
          <w:position w:val="-12"/>
        </w:rPr>
        <w:object>
          <v:shape id="_x0000_i1210" o:spt="75" type="#_x0000_t75" style="height:19.1pt;width:36.9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29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、</w:t>
      </w:r>
      <w:r>
        <w:rPr>
          <w:position w:val="-12"/>
        </w:rPr>
        <w:object>
          <v:shape id="_x0000_i1211" o:spt="75" type="#_x0000_t75" style="height:19.1pt;width:34.1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29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分别表示表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212" o:spt="75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29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和表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213" o:spt="75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29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中的第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214" o:spt="75" type="#_x0000_t75" style="height:13.15pt;width:6.9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29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个串，若存在一个有序对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215" o:spt="75" type="#_x0000_t75" style="height:18.15pt;width:36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0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使得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216" o:spt="75" type="#_x0000_t75" style="height:18.15pt;width:31.9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0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该实例显然有解，因为</w:t>
      </w:r>
      <w:r>
        <w:rPr>
          <w:position w:val="-12"/>
        </w:rPr>
        <w:object>
          <v:shape id="_x0000_i1217" o:spt="75" type="#_x0000_t75" style="height:18.15pt;width:35.0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0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；若任意有序对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218" o:spt="75" type="#_x0000_t75" style="height:18.15pt;width:36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0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均满足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219" o:spt="75" type="#_x0000_t75" style="height:18.15pt;width:31.9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0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（或均满足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220" o:spt="75" type="#_x0000_t75" style="height:18.15pt;width:31.9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0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），则断定该实例无解，因为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221" o:spt="75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1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和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222" o:spt="75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1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中的有序对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223" o:spt="75" type="#_x0000_t75" style="height:18.15pt;width:36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1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按任意序列排序将始终保持</w:t>
      </w:r>
      <w:r>
        <w:rPr>
          <w:position w:val="-6"/>
        </w:rPr>
        <w:object>
          <v:shape id="_x0000_i1224" o:spt="75" type="#_x0000_t75" style="height:10.95pt;width:11.9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1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排序的长度长于（或短于）</w:t>
      </w:r>
      <w:r>
        <w:rPr>
          <w:position w:val="-6"/>
        </w:rPr>
        <w:object>
          <v:shape id="_x0000_i1225" o:spt="75" type="#_x0000_t75" style="height:10.95pt;width:10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1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排序的长度；若存在两个有序对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226" o:spt="75" type="#_x0000_t75" style="height:18.15pt;width:36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1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和</w:t>
      </w:r>
      <w:r>
        <w:rPr>
          <w:rFonts w:ascii="微软雅黑" w:hAnsi="微软雅黑" w:eastAsia="微软雅黑" w:cs="微软雅黑"/>
          <w:position w:val="-14"/>
          <w:sz w:val="24"/>
        </w:rPr>
        <w:object>
          <v:shape id="_x0000_i1227" o:spt="75" type="#_x0000_t75" style="height:19.1pt;width:40.0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1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使得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228" o:spt="75" type="#_x0000_t75" style="height:18.15pt;width:31.9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2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、</w:t>
      </w:r>
      <w:r>
        <w:rPr>
          <w:rFonts w:ascii="微软雅黑" w:hAnsi="微软雅黑" w:eastAsia="微软雅黑" w:cs="微软雅黑"/>
          <w:position w:val="-14"/>
          <w:sz w:val="24"/>
        </w:rPr>
        <w:object>
          <v:shape id="_x0000_i1229" o:spt="75" type="#_x0000_t75" style="height:19.1pt;width:35.0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32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该实例有解，</w:t>
      </w:r>
      <w:r>
        <w:rPr>
          <w:rFonts w:ascii="微软雅黑" w:hAnsi="微软雅黑" w:eastAsia="微软雅黑" w:cs="微软雅黑"/>
          <w:position w:val="-40"/>
          <w:sz w:val="24"/>
        </w:rPr>
        <w:object>
          <v:shape id="_x0000_i1230" o:spt="75" type="#_x0000_t75" style="height:31.95pt;width:85.1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32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即为一个解，因为</w:t>
      </w:r>
      <w:r>
        <w:rPr>
          <w:position w:val="-14"/>
        </w:rPr>
        <w:object>
          <v:shape id="_x0000_i1231" o:spt="75" type="#_x0000_t75" style="height:19.1pt;width:34.1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32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个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232" o:spt="75" type="#_x0000_t75" style="height:18.15pt;width:36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32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排序中</w:t>
      </w:r>
      <w:r>
        <w:rPr>
          <w:position w:val="-6"/>
        </w:rPr>
        <w:object>
          <v:shape id="_x0000_i1233" o:spt="75" type="#_x0000_t75" style="height:10.95pt;width:11.9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33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排序比</w:t>
      </w:r>
      <w:r>
        <w:rPr>
          <w:position w:val="-6"/>
        </w:rPr>
        <w:object>
          <v:shape id="_x0000_i1234" o:spt="75" type="#_x0000_t75" style="height:10.95pt;width:10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33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排序多出</w:t>
      </w:r>
      <w:r>
        <w:rPr>
          <w:rFonts w:ascii="微软雅黑" w:hAnsi="微软雅黑" w:eastAsia="微软雅黑" w:cs="微软雅黑"/>
          <w:position w:val="-14"/>
          <w:sz w:val="24"/>
        </w:rPr>
        <w:object>
          <v:shape id="_x0000_i1235" o:spt="75" type="#_x0000_t75" style="height:19.1pt;width:80.1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33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个1，而</w:t>
      </w:r>
      <w:r>
        <w:rPr>
          <w:position w:val="-12"/>
        </w:rPr>
        <w:object>
          <v:shape id="_x0000_i1236" o:spt="75" type="#_x0000_t75" style="height:18.15pt;width:31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33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个</w:t>
      </w:r>
      <w:r>
        <w:rPr>
          <w:rFonts w:ascii="微软雅黑" w:hAnsi="微软雅黑" w:eastAsia="微软雅黑" w:cs="微软雅黑"/>
          <w:position w:val="-14"/>
          <w:sz w:val="24"/>
        </w:rPr>
        <w:object>
          <v:shape id="_x0000_i1237" o:spt="75" type="#_x0000_t75" style="height:19.1pt;width:40.0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33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排序中</w:t>
      </w:r>
      <w:r>
        <w:rPr>
          <w:position w:val="-6"/>
        </w:rPr>
        <w:object>
          <v:shape id="_x0000_i1238" o:spt="75" type="#_x0000_t75" style="height:10.95pt;width:10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33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排序比</w:t>
      </w:r>
      <w:r>
        <w:rPr>
          <w:position w:val="-6"/>
        </w:rPr>
        <w:object>
          <v:shape id="_x0000_i1239" o:spt="75" type="#_x0000_t75" style="height:10.95pt;width:11.9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33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排序多出</w:t>
      </w:r>
      <w:r>
        <w:rPr>
          <w:rFonts w:ascii="微软雅黑" w:hAnsi="微软雅黑" w:eastAsia="微软雅黑" w:cs="微软雅黑"/>
          <w:position w:val="-14"/>
          <w:sz w:val="24"/>
        </w:rPr>
        <w:object>
          <v:shape id="_x0000_i1240" o:spt="75" type="#_x0000_t75" style="height:19.1pt;width:80.1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34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个1，两者相互抵消，得到的排序相同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5">
      <wne:macro wne:macroName="MATHTYPECOMMANDS.UILIB.MTCOMMAND_EDITEQUATIONINPLACE"/>
    </wne:keymap>
    <wne:keymap wne:kcmPrimary="044F">
      <wne:macro wne:macroName="MATHTYPECOMMANDS.UILIB.MTCOMMAND_EDITEQUATIONOPEN"/>
    </wne:keymap>
    <wne:keymap wne:kcmPrimary="0451">
      <wne:macro wne:macroName="MATHTYPECOMMANDS.UILIB.MTCOMMAND_INSERTDISPEQN"/>
    </wne:keymap>
    <wne:keymap wne:kcmPrimary="04DC">
      <wne:macro wne:macroName="MATHTYPECOMMANDS.UILIB.MTCOMMAND_TEXTOGGLE"/>
    </wne:keymap>
    <wne:keymap wne:kcmPrimary="0551">
      <wne:macro wne:macroName="MATHTYPECOMMANDS.UILIB.MTCOMMAND_INSERTRIGHTNUMBEREDDISPEQN"/>
    </wne:keymap>
    <wne:keymap wne:kcmPrimary="0651">
      <wne:macro wne:macroName="MATHTYPECOMMANDS.UILIB.MTCOMMAND_INSERTINLINEEQN"/>
    </wne:keymap>
    <wne:keymap wne:kcmPrimary="0751">
      <wne:macro wne:macroName="MATHTYPECOMMANDS.UILIB.MTCOMMAND_INSERTLEFTNUMBEREDDISPEQN"/>
    </wne:keymap>
  </wne:keymaps>
</wne:tcg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mQyZmQzMTE2ZmZmYjEyYmMwNjE0MjBlZjhiMTAwNmIifQ=="/>
  </w:docVars>
  <w:rsids>
    <w:rsidRoot w:val="009F0BA5"/>
    <w:rsid w:val="00047299"/>
    <w:rsid w:val="00055661"/>
    <w:rsid w:val="000577D6"/>
    <w:rsid w:val="000A553E"/>
    <w:rsid w:val="000B33D4"/>
    <w:rsid w:val="000C76BA"/>
    <w:rsid w:val="001250F4"/>
    <w:rsid w:val="001435D9"/>
    <w:rsid w:val="001A7A09"/>
    <w:rsid w:val="002253A9"/>
    <w:rsid w:val="00270273"/>
    <w:rsid w:val="002911DC"/>
    <w:rsid w:val="00293D83"/>
    <w:rsid w:val="003256D4"/>
    <w:rsid w:val="00341D21"/>
    <w:rsid w:val="00355BC7"/>
    <w:rsid w:val="00374680"/>
    <w:rsid w:val="003760B6"/>
    <w:rsid w:val="003826B1"/>
    <w:rsid w:val="003A3EA7"/>
    <w:rsid w:val="0049220B"/>
    <w:rsid w:val="004A31CC"/>
    <w:rsid w:val="00521E8D"/>
    <w:rsid w:val="00524227"/>
    <w:rsid w:val="0052697F"/>
    <w:rsid w:val="00536CBA"/>
    <w:rsid w:val="00585C70"/>
    <w:rsid w:val="005C38DD"/>
    <w:rsid w:val="005D339D"/>
    <w:rsid w:val="005F597E"/>
    <w:rsid w:val="00691CCA"/>
    <w:rsid w:val="00695746"/>
    <w:rsid w:val="006B0AA6"/>
    <w:rsid w:val="00710EB8"/>
    <w:rsid w:val="00712A0F"/>
    <w:rsid w:val="00754EDF"/>
    <w:rsid w:val="00776F90"/>
    <w:rsid w:val="007C7E2A"/>
    <w:rsid w:val="007D1DAE"/>
    <w:rsid w:val="007E1676"/>
    <w:rsid w:val="00842FA6"/>
    <w:rsid w:val="008A7BE8"/>
    <w:rsid w:val="008F1D87"/>
    <w:rsid w:val="0092734D"/>
    <w:rsid w:val="00932065"/>
    <w:rsid w:val="00956B85"/>
    <w:rsid w:val="00967656"/>
    <w:rsid w:val="009E3334"/>
    <w:rsid w:val="009F0BA5"/>
    <w:rsid w:val="00A13A26"/>
    <w:rsid w:val="00A94E7E"/>
    <w:rsid w:val="00AB1B0A"/>
    <w:rsid w:val="00AE3072"/>
    <w:rsid w:val="00BF1A5E"/>
    <w:rsid w:val="00C030F0"/>
    <w:rsid w:val="00C55275"/>
    <w:rsid w:val="00C558D2"/>
    <w:rsid w:val="00CA5EBA"/>
    <w:rsid w:val="00CA7767"/>
    <w:rsid w:val="00CC7FC7"/>
    <w:rsid w:val="00D620D9"/>
    <w:rsid w:val="00DD68ED"/>
    <w:rsid w:val="00E6136E"/>
    <w:rsid w:val="00F16EA4"/>
    <w:rsid w:val="00F737A0"/>
    <w:rsid w:val="00FD4F58"/>
    <w:rsid w:val="01690BEC"/>
    <w:rsid w:val="027967A1"/>
    <w:rsid w:val="02AE1ED0"/>
    <w:rsid w:val="04CA3EFD"/>
    <w:rsid w:val="07375322"/>
    <w:rsid w:val="07D42B88"/>
    <w:rsid w:val="081F4F0D"/>
    <w:rsid w:val="098B6A29"/>
    <w:rsid w:val="09EE507A"/>
    <w:rsid w:val="0A1043B4"/>
    <w:rsid w:val="0A4F0D5B"/>
    <w:rsid w:val="0B037A1A"/>
    <w:rsid w:val="0BC70595"/>
    <w:rsid w:val="0C076B01"/>
    <w:rsid w:val="0CD63B64"/>
    <w:rsid w:val="0D8A3E76"/>
    <w:rsid w:val="0E4A119D"/>
    <w:rsid w:val="0E6B3041"/>
    <w:rsid w:val="0E9944D0"/>
    <w:rsid w:val="0F34402B"/>
    <w:rsid w:val="0F7A2D64"/>
    <w:rsid w:val="10AD7904"/>
    <w:rsid w:val="10E94990"/>
    <w:rsid w:val="1124053F"/>
    <w:rsid w:val="117A6F94"/>
    <w:rsid w:val="121020CE"/>
    <w:rsid w:val="12325A5B"/>
    <w:rsid w:val="12406558"/>
    <w:rsid w:val="12590CC5"/>
    <w:rsid w:val="130F52F8"/>
    <w:rsid w:val="143D1571"/>
    <w:rsid w:val="14443EB2"/>
    <w:rsid w:val="158F2F03"/>
    <w:rsid w:val="16263702"/>
    <w:rsid w:val="16997603"/>
    <w:rsid w:val="16F705AA"/>
    <w:rsid w:val="18824BB0"/>
    <w:rsid w:val="18AC16CA"/>
    <w:rsid w:val="19144BBD"/>
    <w:rsid w:val="19633751"/>
    <w:rsid w:val="19700C1A"/>
    <w:rsid w:val="19E964F0"/>
    <w:rsid w:val="1A584F30"/>
    <w:rsid w:val="1ABB727A"/>
    <w:rsid w:val="1B5B291F"/>
    <w:rsid w:val="1B981A61"/>
    <w:rsid w:val="1BAF397F"/>
    <w:rsid w:val="1C4B6E92"/>
    <w:rsid w:val="1DC903ED"/>
    <w:rsid w:val="1E352CD1"/>
    <w:rsid w:val="2057546B"/>
    <w:rsid w:val="20725970"/>
    <w:rsid w:val="20887390"/>
    <w:rsid w:val="209A08CA"/>
    <w:rsid w:val="211F59AA"/>
    <w:rsid w:val="21DB27E6"/>
    <w:rsid w:val="23145C5C"/>
    <w:rsid w:val="23AD1630"/>
    <w:rsid w:val="23E42305"/>
    <w:rsid w:val="24321025"/>
    <w:rsid w:val="25002D04"/>
    <w:rsid w:val="255846DB"/>
    <w:rsid w:val="26B03963"/>
    <w:rsid w:val="27C72C24"/>
    <w:rsid w:val="29062C0E"/>
    <w:rsid w:val="294129C8"/>
    <w:rsid w:val="298B5159"/>
    <w:rsid w:val="29900C13"/>
    <w:rsid w:val="2AC15238"/>
    <w:rsid w:val="2B064242"/>
    <w:rsid w:val="2B4C5973"/>
    <w:rsid w:val="2B5418DD"/>
    <w:rsid w:val="2BDB5E37"/>
    <w:rsid w:val="2C176675"/>
    <w:rsid w:val="2C7E490F"/>
    <w:rsid w:val="2E295EE1"/>
    <w:rsid w:val="2E711928"/>
    <w:rsid w:val="2E8B6793"/>
    <w:rsid w:val="2EF8010C"/>
    <w:rsid w:val="2F125763"/>
    <w:rsid w:val="30E04245"/>
    <w:rsid w:val="312432C0"/>
    <w:rsid w:val="31852027"/>
    <w:rsid w:val="32CF0990"/>
    <w:rsid w:val="331A7429"/>
    <w:rsid w:val="33565ED4"/>
    <w:rsid w:val="33951C12"/>
    <w:rsid w:val="339F5D38"/>
    <w:rsid w:val="348815D8"/>
    <w:rsid w:val="362F5B1E"/>
    <w:rsid w:val="367A0E83"/>
    <w:rsid w:val="368A3ACE"/>
    <w:rsid w:val="36FB20A9"/>
    <w:rsid w:val="38416103"/>
    <w:rsid w:val="39A2326C"/>
    <w:rsid w:val="3A7A4098"/>
    <w:rsid w:val="3AA565C1"/>
    <w:rsid w:val="3ADC3B8D"/>
    <w:rsid w:val="3BB67144"/>
    <w:rsid w:val="3BD924A2"/>
    <w:rsid w:val="3BDC1237"/>
    <w:rsid w:val="3C232A1D"/>
    <w:rsid w:val="3C535928"/>
    <w:rsid w:val="3E6B2F36"/>
    <w:rsid w:val="3E722F99"/>
    <w:rsid w:val="3EF75BAE"/>
    <w:rsid w:val="3F315726"/>
    <w:rsid w:val="3F3932AD"/>
    <w:rsid w:val="3F7F746D"/>
    <w:rsid w:val="404A0F47"/>
    <w:rsid w:val="406027C4"/>
    <w:rsid w:val="41267C03"/>
    <w:rsid w:val="420C4792"/>
    <w:rsid w:val="42B30B87"/>
    <w:rsid w:val="42FD2441"/>
    <w:rsid w:val="432E4F48"/>
    <w:rsid w:val="44366EE5"/>
    <w:rsid w:val="459B728D"/>
    <w:rsid w:val="45B555C6"/>
    <w:rsid w:val="46134DCC"/>
    <w:rsid w:val="47C13DB5"/>
    <w:rsid w:val="48A553B0"/>
    <w:rsid w:val="48E940C5"/>
    <w:rsid w:val="494F1087"/>
    <w:rsid w:val="4B720545"/>
    <w:rsid w:val="4C174121"/>
    <w:rsid w:val="4CB15882"/>
    <w:rsid w:val="4CE20775"/>
    <w:rsid w:val="4D687BFC"/>
    <w:rsid w:val="4F0634D6"/>
    <w:rsid w:val="4F517CCE"/>
    <w:rsid w:val="4FA10528"/>
    <w:rsid w:val="517F1F46"/>
    <w:rsid w:val="51947DB5"/>
    <w:rsid w:val="54044F0E"/>
    <w:rsid w:val="5493785D"/>
    <w:rsid w:val="56614E58"/>
    <w:rsid w:val="56C067AE"/>
    <w:rsid w:val="56CA6381"/>
    <w:rsid w:val="57986F28"/>
    <w:rsid w:val="580F2D86"/>
    <w:rsid w:val="58727369"/>
    <w:rsid w:val="58FC38D5"/>
    <w:rsid w:val="5AA05A5B"/>
    <w:rsid w:val="5AA8164B"/>
    <w:rsid w:val="5B4958F4"/>
    <w:rsid w:val="5C6E64EE"/>
    <w:rsid w:val="5CBC2A86"/>
    <w:rsid w:val="5CBE05C3"/>
    <w:rsid w:val="5D4E4427"/>
    <w:rsid w:val="5FBF37C9"/>
    <w:rsid w:val="5FE13415"/>
    <w:rsid w:val="601A421A"/>
    <w:rsid w:val="60E5708F"/>
    <w:rsid w:val="628A1633"/>
    <w:rsid w:val="637E07E0"/>
    <w:rsid w:val="658C7153"/>
    <w:rsid w:val="67305BD5"/>
    <w:rsid w:val="683C426E"/>
    <w:rsid w:val="68990298"/>
    <w:rsid w:val="69325F21"/>
    <w:rsid w:val="69C24C69"/>
    <w:rsid w:val="6B055009"/>
    <w:rsid w:val="6C2E4BE4"/>
    <w:rsid w:val="6C5D5084"/>
    <w:rsid w:val="6CC9557F"/>
    <w:rsid w:val="6CF35D1E"/>
    <w:rsid w:val="6D4F0704"/>
    <w:rsid w:val="6D6868E0"/>
    <w:rsid w:val="6DED393A"/>
    <w:rsid w:val="6E4969FB"/>
    <w:rsid w:val="6E4E6DE6"/>
    <w:rsid w:val="6EBC037B"/>
    <w:rsid w:val="6F8D2DB2"/>
    <w:rsid w:val="701847E6"/>
    <w:rsid w:val="706F69FD"/>
    <w:rsid w:val="7095564D"/>
    <w:rsid w:val="70C8313B"/>
    <w:rsid w:val="7250327E"/>
    <w:rsid w:val="728466A1"/>
    <w:rsid w:val="73797D60"/>
    <w:rsid w:val="73E34791"/>
    <w:rsid w:val="751812F1"/>
    <w:rsid w:val="757C0CBD"/>
    <w:rsid w:val="75E74360"/>
    <w:rsid w:val="76CC20BB"/>
    <w:rsid w:val="77BD045A"/>
    <w:rsid w:val="77D9231D"/>
    <w:rsid w:val="7B92575D"/>
    <w:rsid w:val="7C6C4154"/>
    <w:rsid w:val="7D2A3247"/>
    <w:rsid w:val="7D8C3005"/>
    <w:rsid w:val="7DFC4A3F"/>
    <w:rsid w:val="7E6924B8"/>
    <w:rsid w:val="7EA217C2"/>
    <w:rsid w:val="7EE21C61"/>
    <w:rsid w:val="7F374C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="Times New Roman" w:hAnsi="Times New Roman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iPriority w:val="0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uiPriority w:val="0"/>
    <w:rPr>
      <w:rFonts w:ascii="Times New Roman" w:hAnsi="Times New Roman"/>
      <w:kern w:val="2"/>
      <w:sz w:val="18"/>
      <w:szCs w:val="18"/>
    </w:rPr>
  </w:style>
  <w:style w:type="character" w:customStyle="1" w:styleId="7">
    <w:name w:val="页脚 字符"/>
    <w:basedOn w:val="5"/>
    <w:link w:val="2"/>
    <w:uiPriority w:val="0"/>
    <w:rPr>
      <w:rFonts w:ascii="Times New Roman" w:hAnsi="Times New Roman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4.bin"/><Relationship Id="rId98" Type="http://schemas.openxmlformats.org/officeDocument/2006/relationships/oleObject" Target="embeddings/oleObject53.bin"/><Relationship Id="rId97" Type="http://schemas.openxmlformats.org/officeDocument/2006/relationships/oleObject" Target="embeddings/oleObject52.bin"/><Relationship Id="rId96" Type="http://schemas.openxmlformats.org/officeDocument/2006/relationships/image" Target="media/image42.wmf"/><Relationship Id="rId95" Type="http://schemas.openxmlformats.org/officeDocument/2006/relationships/oleObject" Target="embeddings/oleObject51.bin"/><Relationship Id="rId94" Type="http://schemas.openxmlformats.org/officeDocument/2006/relationships/image" Target="media/image41.wmf"/><Relationship Id="rId93" Type="http://schemas.openxmlformats.org/officeDocument/2006/relationships/oleObject" Target="embeddings/oleObject50.bin"/><Relationship Id="rId92" Type="http://schemas.openxmlformats.org/officeDocument/2006/relationships/image" Target="media/image40.wmf"/><Relationship Id="rId91" Type="http://schemas.openxmlformats.org/officeDocument/2006/relationships/oleObject" Target="embeddings/oleObject49.bin"/><Relationship Id="rId90" Type="http://schemas.openxmlformats.org/officeDocument/2006/relationships/image" Target="media/image39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8.bin"/><Relationship Id="rId88" Type="http://schemas.openxmlformats.org/officeDocument/2006/relationships/image" Target="media/image38.wmf"/><Relationship Id="rId87" Type="http://schemas.openxmlformats.org/officeDocument/2006/relationships/oleObject" Target="embeddings/oleObject47.bin"/><Relationship Id="rId86" Type="http://schemas.openxmlformats.org/officeDocument/2006/relationships/image" Target="media/image37.wmf"/><Relationship Id="rId85" Type="http://schemas.openxmlformats.org/officeDocument/2006/relationships/oleObject" Target="embeddings/oleObject46.bin"/><Relationship Id="rId84" Type="http://schemas.openxmlformats.org/officeDocument/2006/relationships/image" Target="media/image36.wmf"/><Relationship Id="rId83" Type="http://schemas.openxmlformats.org/officeDocument/2006/relationships/oleObject" Target="embeddings/oleObject45.bin"/><Relationship Id="rId82" Type="http://schemas.openxmlformats.org/officeDocument/2006/relationships/image" Target="media/image35.wmf"/><Relationship Id="rId81" Type="http://schemas.openxmlformats.org/officeDocument/2006/relationships/oleObject" Target="embeddings/oleObject44.bin"/><Relationship Id="rId80" Type="http://schemas.openxmlformats.org/officeDocument/2006/relationships/image" Target="media/image34.wmf"/><Relationship Id="rId8" Type="http://schemas.openxmlformats.org/officeDocument/2006/relationships/image" Target="media/image3.wmf"/><Relationship Id="rId79" Type="http://schemas.openxmlformats.org/officeDocument/2006/relationships/oleObject" Target="embeddings/oleObject43.bin"/><Relationship Id="rId78" Type="http://schemas.openxmlformats.org/officeDocument/2006/relationships/image" Target="media/image33.wmf"/><Relationship Id="rId77" Type="http://schemas.openxmlformats.org/officeDocument/2006/relationships/oleObject" Target="embeddings/oleObject42.bin"/><Relationship Id="rId76" Type="http://schemas.openxmlformats.org/officeDocument/2006/relationships/image" Target="media/image32.wmf"/><Relationship Id="rId75" Type="http://schemas.openxmlformats.org/officeDocument/2006/relationships/oleObject" Target="embeddings/oleObject41.bin"/><Relationship Id="rId74" Type="http://schemas.openxmlformats.org/officeDocument/2006/relationships/oleObject" Target="embeddings/oleObject40.bin"/><Relationship Id="rId73" Type="http://schemas.openxmlformats.org/officeDocument/2006/relationships/oleObject" Target="embeddings/oleObject39.bin"/><Relationship Id="rId72" Type="http://schemas.openxmlformats.org/officeDocument/2006/relationships/oleObject" Target="embeddings/oleObject38.bin"/><Relationship Id="rId71" Type="http://schemas.openxmlformats.org/officeDocument/2006/relationships/oleObject" Target="embeddings/oleObject37.bin"/><Relationship Id="rId70" Type="http://schemas.openxmlformats.org/officeDocument/2006/relationships/oleObject" Target="embeddings/oleObject36.bin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5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4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3.bin"/><Relationship Id="rId64" Type="http://schemas.openxmlformats.org/officeDocument/2006/relationships/oleObject" Target="embeddings/oleObject32.bin"/><Relationship Id="rId63" Type="http://schemas.openxmlformats.org/officeDocument/2006/relationships/image" Target="media/image29.wmf"/><Relationship Id="rId62" Type="http://schemas.openxmlformats.org/officeDocument/2006/relationships/oleObject" Target="embeddings/oleObject31.bin"/><Relationship Id="rId61" Type="http://schemas.openxmlformats.org/officeDocument/2006/relationships/image" Target="media/image28.wmf"/><Relationship Id="rId60" Type="http://schemas.openxmlformats.org/officeDocument/2006/relationships/oleObject" Target="embeddings/oleObject30.bin"/><Relationship Id="rId6" Type="http://schemas.openxmlformats.org/officeDocument/2006/relationships/image" Target="media/image2.wmf"/><Relationship Id="rId59" Type="http://schemas.openxmlformats.org/officeDocument/2006/relationships/oleObject" Target="embeddings/oleObject29.bin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oleObject" Target="embeddings/oleObject1.bin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oleObject" Target="embeddings/oleObject19.bin"/><Relationship Id="rId40" Type="http://schemas.openxmlformats.org/officeDocument/2006/relationships/image" Target="media/image19.wmf"/><Relationship Id="rId4" Type="http://schemas.openxmlformats.org/officeDocument/2006/relationships/image" Target="media/image1.png"/><Relationship Id="rId39" Type="http://schemas.openxmlformats.org/officeDocument/2006/relationships/oleObject" Target="embeddings/oleObject18.bin"/><Relationship Id="rId38" Type="http://schemas.openxmlformats.org/officeDocument/2006/relationships/image" Target="media/image18.png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oleObject" Target="embeddings/oleObject16.bin"/><Relationship Id="rId342" Type="http://schemas.openxmlformats.org/officeDocument/2006/relationships/fontTable" Target="fontTable.xml"/><Relationship Id="rId341" Type="http://schemas.microsoft.com/office/2006/relationships/keyMapCustomizations" Target="customizations.xml"/><Relationship Id="rId340" Type="http://schemas.openxmlformats.org/officeDocument/2006/relationships/oleObject" Target="embeddings/oleObject216.bin"/><Relationship Id="rId34" Type="http://schemas.openxmlformats.org/officeDocument/2006/relationships/oleObject" Target="embeddings/oleObject15.bin"/><Relationship Id="rId339" Type="http://schemas.openxmlformats.org/officeDocument/2006/relationships/oleObject" Target="embeddings/oleObject215.bin"/><Relationship Id="rId338" Type="http://schemas.openxmlformats.org/officeDocument/2006/relationships/oleObject" Target="embeddings/oleObject214.bin"/><Relationship Id="rId337" Type="http://schemas.openxmlformats.org/officeDocument/2006/relationships/oleObject" Target="embeddings/oleObject213.bin"/><Relationship Id="rId336" Type="http://schemas.openxmlformats.org/officeDocument/2006/relationships/image" Target="media/image121.wmf"/><Relationship Id="rId335" Type="http://schemas.openxmlformats.org/officeDocument/2006/relationships/oleObject" Target="embeddings/oleObject212.bin"/><Relationship Id="rId334" Type="http://schemas.openxmlformats.org/officeDocument/2006/relationships/image" Target="media/image120.wmf"/><Relationship Id="rId333" Type="http://schemas.openxmlformats.org/officeDocument/2006/relationships/oleObject" Target="embeddings/oleObject211.bin"/><Relationship Id="rId332" Type="http://schemas.openxmlformats.org/officeDocument/2006/relationships/oleObject" Target="embeddings/oleObject210.bin"/><Relationship Id="rId331" Type="http://schemas.openxmlformats.org/officeDocument/2006/relationships/image" Target="media/image119.wmf"/><Relationship Id="rId330" Type="http://schemas.openxmlformats.org/officeDocument/2006/relationships/oleObject" Target="embeddings/oleObject209.bin"/><Relationship Id="rId33" Type="http://schemas.openxmlformats.org/officeDocument/2006/relationships/oleObject" Target="embeddings/oleObject14.bin"/><Relationship Id="rId329" Type="http://schemas.openxmlformats.org/officeDocument/2006/relationships/oleObject" Target="embeddings/oleObject208.bin"/><Relationship Id="rId328" Type="http://schemas.openxmlformats.org/officeDocument/2006/relationships/image" Target="media/image118.wmf"/><Relationship Id="rId327" Type="http://schemas.openxmlformats.org/officeDocument/2006/relationships/oleObject" Target="embeddings/oleObject207.bin"/><Relationship Id="rId326" Type="http://schemas.openxmlformats.org/officeDocument/2006/relationships/image" Target="media/image117.wmf"/><Relationship Id="rId325" Type="http://schemas.openxmlformats.org/officeDocument/2006/relationships/oleObject" Target="embeddings/oleObject206.bin"/><Relationship Id="rId324" Type="http://schemas.openxmlformats.org/officeDocument/2006/relationships/image" Target="media/image116.wmf"/><Relationship Id="rId323" Type="http://schemas.openxmlformats.org/officeDocument/2006/relationships/oleObject" Target="embeddings/oleObject205.bin"/><Relationship Id="rId322" Type="http://schemas.openxmlformats.org/officeDocument/2006/relationships/image" Target="media/image115.wmf"/><Relationship Id="rId321" Type="http://schemas.openxmlformats.org/officeDocument/2006/relationships/oleObject" Target="embeddings/oleObject204.bin"/><Relationship Id="rId320" Type="http://schemas.openxmlformats.org/officeDocument/2006/relationships/image" Target="media/image114.wmf"/><Relationship Id="rId32" Type="http://schemas.openxmlformats.org/officeDocument/2006/relationships/image" Target="media/image16.wmf"/><Relationship Id="rId319" Type="http://schemas.openxmlformats.org/officeDocument/2006/relationships/oleObject" Target="embeddings/oleObject203.bin"/><Relationship Id="rId318" Type="http://schemas.openxmlformats.org/officeDocument/2006/relationships/oleObject" Target="embeddings/oleObject202.bin"/><Relationship Id="rId317" Type="http://schemas.openxmlformats.org/officeDocument/2006/relationships/image" Target="media/image113.wmf"/><Relationship Id="rId316" Type="http://schemas.openxmlformats.org/officeDocument/2006/relationships/oleObject" Target="embeddings/oleObject201.bin"/><Relationship Id="rId315" Type="http://schemas.openxmlformats.org/officeDocument/2006/relationships/image" Target="media/image112.wmf"/><Relationship Id="rId314" Type="http://schemas.openxmlformats.org/officeDocument/2006/relationships/oleObject" Target="embeddings/oleObject200.bin"/><Relationship Id="rId313" Type="http://schemas.openxmlformats.org/officeDocument/2006/relationships/oleObject" Target="embeddings/oleObject199.bin"/><Relationship Id="rId312" Type="http://schemas.openxmlformats.org/officeDocument/2006/relationships/oleObject" Target="embeddings/oleObject198.bin"/><Relationship Id="rId311" Type="http://schemas.openxmlformats.org/officeDocument/2006/relationships/image" Target="media/image111.wmf"/><Relationship Id="rId310" Type="http://schemas.openxmlformats.org/officeDocument/2006/relationships/oleObject" Target="embeddings/oleObject197.bin"/><Relationship Id="rId31" Type="http://schemas.openxmlformats.org/officeDocument/2006/relationships/oleObject" Target="embeddings/oleObject13.bin"/><Relationship Id="rId309" Type="http://schemas.openxmlformats.org/officeDocument/2006/relationships/image" Target="media/image110.wmf"/><Relationship Id="rId308" Type="http://schemas.openxmlformats.org/officeDocument/2006/relationships/oleObject" Target="embeddings/oleObject196.bin"/><Relationship Id="rId307" Type="http://schemas.openxmlformats.org/officeDocument/2006/relationships/image" Target="media/image109.wmf"/><Relationship Id="rId306" Type="http://schemas.openxmlformats.org/officeDocument/2006/relationships/oleObject" Target="embeddings/oleObject195.bin"/><Relationship Id="rId305" Type="http://schemas.openxmlformats.org/officeDocument/2006/relationships/oleObject" Target="embeddings/oleObject194.bin"/><Relationship Id="rId304" Type="http://schemas.openxmlformats.org/officeDocument/2006/relationships/image" Target="media/image108.wmf"/><Relationship Id="rId303" Type="http://schemas.openxmlformats.org/officeDocument/2006/relationships/oleObject" Target="embeddings/oleObject193.bin"/><Relationship Id="rId302" Type="http://schemas.openxmlformats.org/officeDocument/2006/relationships/image" Target="media/image107.wmf"/><Relationship Id="rId301" Type="http://schemas.openxmlformats.org/officeDocument/2006/relationships/oleObject" Target="embeddings/oleObject192.bin"/><Relationship Id="rId300" Type="http://schemas.openxmlformats.org/officeDocument/2006/relationships/oleObject" Target="embeddings/oleObject191.bin"/><Relationship Id="rId30" Type="http://schemas.openxmlformats.org/officeDocument/2006/relationships/image" Target="media/image15.wmf"/><Relationship Id="rId3" Type="http://schemas.openxmlformats.org/officeDocument/2006/relationships/theme" Target="theme/theme1.xml"/><Relationship Id="rId299" Type="http://schemas.openxmlformats.org/officeDocument/2006/relationships/image" Target="media/image106.wmf"/><Relationship Id="rId298" Type="http://schemas.openxmlformats.org/officeDocument/2006/relationships/oleObject" Target="embeddings/oleObject190.bin"/><Relationship Id="rId297" Type="http://schemas.openxmlformats.org/officeDocument/2006/relationships/image" Target="media/image105.wmf"/><Relationship Id="rId296" Type="http://schemas.openxmlformats.org/officeDocument/2006/relationships/oleObject" Target="embeddings/oleObject189.bin"/><Relationship Id="rId295" Type="http://schemas.openxmlformats.org/officeDocument/2006/relationships/image" Target="media/image104.wmf"/><Relationship Id="rId294" Type="http://schemas.openxmlformats.org/officeDocument/2006/relationships/oleObject" Target="embeddings/oleObject188.bin"/><Relationship Id="rId293" Type="http://schemas.openxmlformats.org/officeDocument/2006/relationships/image" Target="media/image103.wmf"/><Relationship Id="rId292" Type="http://schemas.openxmlformats.org/officeDocument/2006/relationships/oleObject" Target="embeddings/oleObject187.bin"/><Relationship Id="rId291" Type="http://schemas.openxmlformats.org/officeDocument/2006/relationships/image" Target="media/image102.wmf"/><Relationship Id="rId290" Type="http://schemas.openxmlformats.org/officeDocument/2006/relationships/oleObject" Target="embeddings/oleObject186.bin"/><Relationship Id="rId29" Type="http://schemas.openxmlformats.org/officeDocument/2006/relationships/oleObject" Target="embeddings/oleObject12.bin"/><Relationship Id="rId289" Type="http://schemas.openxmlformats.org/officeDocument/2006/relationships/image" Target="media/image101.wmf"/><Relationship Id="rId288" Type="http://schemas.openxmlformats.org/officeDocument/2006/relationships/oleObject" Target="embeddings/oleObject185.bin"/><Relationship Id="rId287" Type="http://schemas.openxmlformats.org/officeDocument/2006/relationships/image" Target="media/image100.wmf"/><Relationship Id="rId286" Type="http://schemas.openxmlformats.org/officeDocument/2006/relationships/oleObject" Target="embeddings/oleObject184.bin"/><Relationship Id="rId285" Type="http://schemas.openxmlformats.org/officeDocument/2006/relationships/image" Target="media/image99.wmf"/><Relationship Id="rId284" Type="http://schemas.openxmlformats.org/officeDocument/2006/relationships/oleObject" Target="embeddings/oleObject183.bin"/><Relationship Id="rId283" Type="http://schemas.openxmlformats.org/officeDocument/2006/relationships/image" Target="media/image98.wmf"/><Relationship Id="rId282" Type="http://schemas.openxmlformats.org/officeDocument/2006/relationships/oleObject" Target="embeddings/oleObject182.bin"/><Relationship Id="rId281" Type="http://schemas.openxmlformats.org/officeDocument/2006/relationships/image" Target="media/image97.png"/><Relationship Id="rId280" Type="http://schemas.openxmlformats.org/officeDocument/2006/relationships/image" Target="media/image96.wmf"/><Relationship Id="rId28" Type="http://schemas.openxmlformats.org/officeDocument/2006/relationships/image" Target="media/image14.jpeg"/><Relationship Id="rId279" Type="http://schemas.openxmlformats.org/officeDocument/2006/relationships/oleObject" Target="embeddings/oleObject181.bin"/><Relationship Id="rId278" Type="http://schemas.openxmlformats.org/officeDocument/2006/relationships/image" Target="media/image95.wmf"/><Relationship Id="rId277" Type="http://schemas.openxmlformats.org/officeDocument/2006/relationships/oleObject" Target="embeddings/oleObject180.bin"/><Relationship Id="rId276" Type="http://schemas.openxmlformats.org/officeDocument/2006/relationships/oleObject" Target="embeddings/oleObject179.bin"/><Relationship Id="rId275" Type="http://schemas.openxmlformats.org/officeDocument/2006/relationships/image" Target="media/image94.wmf"/><Relationship Id="rId274" Type="http://schemas.openxmlformats.org/officeDocument/2006/relationships/oleObject" Target="embeddings/oleObject178.bin"/><Relationship Id="rId273" Type="http://schemas.openxmlformats.org/officeDocument/2006/relationships/oleObject" Target="embeddings/oleObject177.bin"/><Relationship Id="rId272" Type="http://schemas.openxmlformats.org/officeDocument/2006/relationships/oleObject" Target="embeddings/oleObject176.bin"/><Relationship Id="rId271" Type="http://schemas.openxmlformats.org/officeDocument/2006/relationships/oleObject" Target="embeddings/oleObject175.bin"/><Relationship Id="rId270" Type="http://schemas.openxmlformats.org/officeDocument/2006/relationships/image" Target="media/image93.wmf"/><Relationship Id="rId27" Type="http://schemas.openxmlformats.org/officeDocument/2006/relationships/image" Target="media/image13.wmf"/><Relationship Id="rId269" Type="http://schemas.openxmlformats.org/officeDocument/2006/relationships/oleObject" Target="embeddings/oleObject174.bin"/><Relationship Id="rId268" Type="http://schemas.openxmlformats.org/officeDocument/2006/relationships/image" Target="media/image92.wmf"/><Relationship Id="rId267" Type="http://schemas.openxmlformats.org/officeDocument/2006/relationships/oleObject" Target="embeddings/oleObject173.bin"/><Relationship Id="rId266" Type="http://schemas.openxmlformats.org/officeDocument/2006/relationships/oleObject" Target="embeddings/oleObject172.bin"/><Relationship Id="rId265" Type="http://schemas.openxmlformats.org/officeDocument/2006/relationships/oleObject" Target="embeddings/oleObject171.bin"/><Relationship Id="rId264" Type="http://schemas.openxmlformats.org/officeDocument/2006/relationships/image" Target="media/image91.wmf"/><Relationship Id="rId263" Type="http://schemas.openxmlformats.org/officeDocument/2006/relationships/oleObject" Target="embeddings/oleObject170.bin"/><Relationship Id="rId262" Type="http://schemas.openxmlformats.org/officeDocument/2006/relationships/oleObject" Target="embeddings/oleObject169.bin"/><Relationship Id="rId261" Type="http://schemas.openxmlformats.org/officeDocument/2006/relationships/oleObject" Target="embeddings/oleObject168.bin"/><Relationship Id="rId260" Type="http://schemas.openxmlformats.org/officeDocument/2006/relationships/oleObject" Target="embeddings/oleObject167.bin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66.bin"/><Relationship Id="rId258" Type="http://schemas.openxmlformats.org/officeDocument/2006/relationships/oleObject" Target="embeddings/oleObject165.bin"/><Relationship Id="rId257" Type="http://schemas.openxmlformats.org/officeDocument/2006/relationships/oleObject" Target="embeddings/oleObject164.bin"/><Relationship Id="rId256" Type="http://schemas.openxmlformats.org/officeDocument/2006/relationships/oleObject" Target="embeddings/oleObject163.bin"/><Relationship Id="rId255" Type="http://schemas.openxmlformats.org/officeDocument/2006/relationships/oleObject" Target="embeddings/oleObject162.bin"/><Relationship Id="rId254" Type="http://schemas.openxmlformats.org/officeDocument/2006/relationships/oleObject" Target="embeddings/oleObject161.bin"/><Relationship Id="rId253" Type="http://schemas.openxmlformats.org/officeDocument/2006/relationships/oleObject" Target="embeddings/oleObject160.bin"/><Relationship Id="rId252" Type="http://schemas.openxmlformats.org/officeDocument/2006/relationships/oleObject" Target="embeddings/oleObject159.bin"/><Relationship Id="rId251" Type="http://schemas.openxmlformats.org/officeDocument/2006/relationships/oleObject" Target="embeddings/oleObject158.bin"/><Relationship Id="rId250" Type="http://schemas.openxmlformats.org/officeDocument/2006/relationships/oleObject" Target="embeddings/oleObject157.bin"/><Relationship Id="rId25" Type="http://schemas.openxmlformats.org/officeDocument/2006/relationships/image" Target="media/image12.wmf"/><Relationship Id="rId249" Type="http://schemas.openxmlformats.org/officeDocument/2006/relationships/image" Target="media/image90.wmf"/><Relationship Id="rId248" Type="http://schemas.openxmlformats.org/officeDocument/2006/relationships/oleObject" Target="embeddings/oleObject156.bin"/><Relationship Id="rId247" Type="http://schemas.openxmlformats.org/officeDocument/2006/relationships/image" Target="media/image89.wmf"/><Relationship Id="rId246" Type="http://schemas.openxmlformats.org/officeDocument/2006/relationships/oleObject" Target="embeddings/oleObject155.bin"/><Relationship Id="rId245" Type="http://schemas.openxmlformats.org/officeDocument/2006/relationships/oleObject" Target="embeddings/oleObject154.bin"/><Relationship Id="rId244" Type="http://schemas.openxmlformats.org/officeDocument/2006/relationships/oleObject" Target="embeddings/oleObject153.bin"/><Relationship Id="rId243" Type="http://schemas.openxmlformats.org/officeDocument/2006/relationships/image" Target="media/image88.wmf"/><Relationship Id="rId242" Type="http://schemas.openxmlformats.org/officeDocument/2006/relationships/oleObject" Target="embeddings/oleObject152.bin"/><Relationship Id="rId241" Type="http://schemas.openxmlformats.org/officeDocument/2006/relationships/oleObject" Target="embeddings/oleObject151.bin"/><Relationship Id="rId240" Type="http://schemas.openxmlformats.org/officeDocument/2006/relationships/image" Target="media/image87.w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50.bin"/><Relationship Id="rId238" Type="http://schemas.openxmlformats.org/officeDocument/2006/relationships/image" Target="media/image86.wmf"/><Relationship Id="rId237" Type="http://schemas.openxmlformats.org/officeDocument/2006/relationships/oleObject" Target="embeddings/oleObject149.bin"/><Relationship Id="rId236" Type="http://schemas.openxmlformats.org/officeDocument/2006/relationships/oleObject" Target="embeddings/oleObject148.bin"/><Relationship Id="rId235" Type="http://schemas.openxmlformats.org/officeDocument/2006/relationships/image" Target="media/image85.wmf"/><Relationship Id="rId234" Type="http://schemas.openxmlformats.org/officeDocument/2006/relationships/oleObject" Target="embeddings/oleObject147.bin"/><Relationship Id="rId233" Type="http://schemas.openxmlformats.org/officeDocument/2006/relationships/oleObject" Target="embeddings/oleObject146.bin"/><Relationship Id="rId232" Type="http://schemas.openxmlformats.org/officeDocument/2006/relationships/image" Target="media/image84.wmf"/><Relationship Id="rId231" Type="http://schemas.openxmlformats.org/officeDocument/2006/relationships/oleObject" Target="embeddings/oleObject145.bin"/><Relationship Id="rId230" Type="http://schemas.openxmlformats.org/officeDocument/2006/relationships/oleObject" Target="embeddings/oleObject144.bin"/><Relationship Id="rId23" Type="http://schemas.openxmlformats.org/officeDocument/2006/relationships/image" Target="media/image11.wmf"/><Relationship Id="rId229" Type="http://schemas.openxmlformats.org/officeDocument/2006/relationships/oleObject" Target="embeddings/oleObject143.bin"/><Relationship Id="rId228" Type="http://schemas.openxmlformats.org/officeDocument/2006/relationships/image" Target="media/image83.wmf"/><Relationship Id="rId227" Type="http://schemas.openxmlformats.org/officeDocument/2006/relationships/oleObject" Target="embeddings/oleObject142.bin"/><Relationship Id="rId226" Type="http://schemas.openxmlformats.org/officeDocument/2006/relationships/image" Target="media/image82.wmf"/><Relationship Id="rId225" Type="http://schemas.openxmlformats.org/officeDocument/2006/relationships/oleObject" Target="embeddings/oleObject141.bin"/><Relationship Id="rId224" Type="http://schemas.openxmlformats.org/officeDocument/2006/relationships/image" Target="media/image81.wmf"/><Relationship Id="rId223" Type="http://schemas.openxmlformats.org/officeDocument/2006/relationships/oleObject" Target="embeddings/oleObject140.bin"/><Relationship Id="rId222" Type="http://schemas.openxmlformats.org/officeDocument/2006/relationships/oleObject" Target="embeddings/oleObject139.bin"/><Relationship Id="rId221" Type="http://schemas.openxmlformats.org/officeDocument/2006/relationships/oleObject" Target="embeddings/oleObject138.bin"/><Relationship Id="rId220" Type="http://schemas.openxmlformats.org/officeDocument/2006/relationships/oleObject" Target="embeddings/oleObject137.bin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36.bin"/><Relationship Id="rId218" Type="http://schemas.openxmlformats.org/officeDocument/2006/relationships/image" Target="media/image80.wmf"/><Relationship Id="rId217" Type="http://schemas.openxmlformats.org/officeDocument/2006/relationships/oleObject" Target="embeddings/oleObject135.bin"/><Relationship Id="rId216" Type="http://schemas.openxmlformats.org/officeDocument/2006/relationships/oleObject" Target="embeddings/oleObject134.bin"/><Relationship Id="rId215" Type="http://schemas.openxmlformats.org/officeDocument/2006/relationships/oleObject" Target="embeddings/oleObject133.bin"/><Relationship Id="rId214" Type="http://schemas.openxmlformats.org/officeDocument/2006/relationships/image" Target="media/image79.wmf"/><Relationship Id="rId213" Type="http://schemas.openxmlformats.org/officeDocument/2006/relationships/oleObject" Target="embeddings/oleObject132.bin"/><Relationship Id="rId212" Type="http://schemas.openxmlformats.org/officeDocument/2006/relationships/oleObject" Target="embeddings/oleObject131.bin"/><Relationship Id="rId211" Type="http://schemas.openxmlformats.org/officeDocument/2006/relationships/oleObject" Target="embeddings/oleObject130.bin"/><Relationship Id="rId210" Type="http://schemas.openxmlformats.org/officeDocument/2006/relationships/oleObject" Target="embeddings/oleObject129.bin"/><Relationship Id="rId21" Type="http://schemas.openxmlformats.org/officeDocument/2006/relationships/image" Target="media/image10.png"/><Relationship Id="rId209" Type="http://schemas.openxmlformats.org/officeDocument/2006/relationships/oleObject" Target="embeddings/oleObject128.bin"/><Relationship Id="rId208" Type="http://schemas.openxmlformats.org/officeDocument/2006/relationships/image" Target="media/image78.wmf"/><Relationship Id="rId207" Type="http://schemas.openxmlformats.org/officeDocument/2006/relationships/oleObject" Target="embeddings/oleObject127.bin"/><Relationship Id="rId206" Type="http://schemas.openxmlformats.org/officeDocument/2006/relationships/oleObject" Target="embeddings/oleObject126.bin"/><Relationship Id="rId205" Type="http://schemas.openxmlformats.org/officeDocument/2006/relationships/oleObject" Target="embeddings/oleObject125.bin"/><Relationship Id="rId204" Type="http://schemas.openxmlformats.org/officeDocument/2006/relationships/oleObject" Target="embeddings/oleObject124.bin"/><Relationship Id="rId203" Type="http://schemas.openxmlformats.org/officeDocument/2006/relationships/image" Target="media/image77.wmf"/><Relationship Id="rId202" Type="http://schemas.openxmlformats.org/officeDocument/2006/relationships/oleObject" Target="embeddings/oleObject123.bin"/><Relationship Id="rId201" Type="http://schemas.openxmlformats.org/officeDocument/2006/relationships/oleObject" Target="embeddings/oleObject122.bin"/><Relationship Id="rId200" Type="http://schemas.openxmlformats.org/officeDocument/2006/relationships/oleObject" Target="embeddings/oleObject121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120.bin"/><Relationship Id="rId198" Type="http://schemas.openxmlformats.org/officeDocument/2006/relationships/oleObject" Target="embeddings/oleObject119.bin"/><Relationship Id="rId197" Type="http://schemas.openxmlformats.org/officeDocument/2006/relationships/oleObject" Target="embeddings/oleObject118.bin"/><Relationship Id="rId196" Type="http://schemas.openxmlformats.org/officeDocument/2006/relationships/oleObject" Target="embeddings/oleObject117.bin"/><Relationship Id="rId195" Type="http://schemas.openxmlformats.org/officeDocument/2006/relationships/oleObject" Target="embeddings/oleObject116.bin"/><Relationship Id="rId194" Type="http://schemas.openxmlformats.org/officeDocument/2006/relationships/image" Target="media/image76.wmf"/><Relationship Id="rId193" Type="http://schemas.openxmlformats.org/officeDocument/2006/relationships/oleObject" Target="embeddings/oleObject115.bin"/><Relationship Id="rId192" Type="http://schemas.openxmlformats.org/officeDocument/2006/relationships/oleObject" Target="embeddings/oleObject114.bin"/><Relationship Id="rId191" Type="http://schemas.openxmlformats.org/officeDocument/2006/relationships/oleObject" Target="embeddings/oleObject113.bin"/><Relationship Id="rId190" Type="http://schemas.openxmlformats.org/officeDocument/2006/relationships/oleObject" Target="embeddings/oleObject112.bin"/><Relationship Id="rId19" Type="http://schemas.openxmlformats.org/officeDocument/2006/relationships/oleObject" Target="embeddings/oleObject8.bin"/><Relationship Id="rId189" Type="http://schemas.openxmlformats.org/officeDocument/2006/relationships/image" Target="media/image75.wmf"/><Relationship Id="rId188" Type="http://schemas.openxmlformats.org/officeDocument/2006/relationships/oleObject" Target="embeddings/oleObject111.bin"/><Relationship Id="rId187" Type="http://schemas.openxmlformats.org/officeDocument/2006/relationships/oleObject" Target="embeddings/oleObject110.bin"/><Relationship Id="rId186" Type="http://schemas.openxmlformats.org/officeDocument/2006/relationships/oleObject" Target="embeddings/oleObject109.bin"/><Relationship Id="rId185" Type="http://schemas.openxmlformats.org/officeDocument/2006/relationships/oleObject" Target="embeddings/oleObject108.bin"/><Relationship Id="rId184" Type="http://schemas.openxmlformats.org/officeDocument/2006/relationships/oleObject" Target="embeddings/oleObject107.bin"/><Relationship Id="rId183" Type="http://schemas.openxmlformats.org/officeDocument/2006/relationships/oleObject" Target="embeddings/oleObject106.bin"/><Relationship Id="rId182" Type="http://schemas.openxmlformats.org/officeDocument/2006/relationships/image" Target="media/image74.wmf"/><Relationship Id="rId181" Type="http://schemas.openxmlformats.org/officeDocument/2006/relationships/oleObject" Target="embeddings/oleObject105.bin"/><Relationship Id="rId180" Type="http://schemas.openxmlformats.org/officeDocument/2006/relationships/image" Target="media/image73.wmf"/><Relationship Id="rId18" Type="http://schemas.openxmlformats.org/officeDocument/2006/relationships/image" Target="media/image8.wmf"/><Relationship Id="rId179" Type="http://schemas.openxmlformats.org/officeDocument/2006/relationships/oleObject" Target="embeddings/oleObject104.bin"/><Relationship Id="rId178" Type="http://schemas.openxmlformats.org/officeDocument/2006/relationships/oleObject" Target="embeddings/oleObject103.bin"/><Relationship Id="rId177" Type="http://schemas.openxmlformats.org/officeDocument/2006/relationships/oleObject" Target="embeddings/oleObject102.bin"/><Relationship Id="rId176" Type="http://schemas.openxmlformats.org/officeDocument/2006/relationships/image" Target="media/image72.wmf"/><Relationship Id="rId175" Type="http://schemas.openxmlformats.org/officeDocument/2006/relationships/oleObject" Target="embeddings/oleObject101.bin"/><Relationship Id="rId174" Type="http://schemas.openxmlformats.org/officeDocument/2006/relationships/oleObject" Target="embeddings/oleObject100.bin"/><Relationship Id="rId173" Type="http://schemas.openxmlformats.org/officeDocument/2006/relationships/image" Target="media/image71.wmf"/><Relationship Id="rId172" Type="http://schemas.openxmlformats.org/officeDocument/2006/relationships/oleObject" Target="embeddings/oleObject99.bin"/><Relationship Id="rId171" Type="http://schemas.openxmlformats.org/officeDocument/2006/relationships/image" Target="media/image70.wmf"/><Relationship Id="rId170" Type="http://schemas.openxmlformats.org/officeDocument/2006/relationships/oleObject" Target="embeddings/oleObject98.bin"/><Relationship Id="rId17" Type="http://schemas.openxmlformats.org/officeDocument/2006/relationships/oleObject" Target="embeddings/oleObject7.bin"/><Relationship Id="rId169" Type="http://schemas.openxmlformats.org/officeDocument/2006/relationships/image" Target="media/image69.wmf"/><Relationship Id="rId168" Type="http://schemas.openxmlformats.org/officeDocument/2006/relationships/oleObject" Target="embeddings/oleObject97.bin"/><Relationship Id="rId167" Type="http://schemas.openxmlformats.org/officeDocument/2006/relationships/oleObject" Target="embeddings/oleObject96.bin"/><Relationship Id="rId166" Type="http://schemas.openxmlformats.org/officeDocument/2006/relationships/oleObject" Target="embeddings/oleObject95.bin"/><Relationship Id="rId165" Type="http://schemas.openxmlformats.org/officeDocument/2006/relationships/image" Target="media/image68.wmf"/><Relationship Id="rId164" Type="http://schemas.openxmlformats.org/officeDocument/2006/relationships/oleObject" Target="embeddings/oleObject94.bin"/><Relationship Id="rId163" Type="http://schemas.openxmlformats.org/officeDocument/2006/relationships/oleObject" Target="embeddings/oleObject93.bin"/><Relationship Id="rId162" Type="http://schemas.openxmlformats.org/officeDocument/2006/relationships/oleObject" Target="embeddings/oleObject92.bin"/><Relationship Id="rId161" Type="http://schemas.openxmlformats.org/officeDocument/2006/relationships/oleObject" Target="embeddings/oleObject91.bin"/><Relationship Id="rId160" Type="http://schemas.openxmlformats.org/officeDocument/2006/relationships/image" Target="media/image67.wmf"/><Relationship Id="rId16" Type="http://schemas.openxmlformats.org/officeDocument/2006/relationships/image" Target="media/image7.wmf"/><Relationship Id="rId159" Type="http://schemas.openxmlformats.org/officeDocument/2006/relationships/oleObject" Target="embeddings/oleObject90.bin"/><Relationship Id="rId158" Type="http://schemas.openxmlformats.org/officeDocument/2006/relationships/image" Target="media/image66.wmf"/><Relationship Id="rId157" Type="http://schemas.openxmlformats.org/officeDocument/2006/relationships/oleObject" Target="embeddings/oleObject89.bin"/><Relationship Id="rId156" Type="http://schemas.openxmlformats.org/officeDocument/2006/relationships/oleObject" Target="embeddings/oleObject88.bin"/><Relationship Id="rId155" Type="http://schemas.openxmlformats.org/officeDocument/2006/relationships/oleObject" Target="embeddings/oleObject87.bin"/><Relationship Id="rId154" Type="http://schemas.openxmlformats.org/officeDocument/2006/relationships/image" Target="media/image65.wmf"/><Relationship Id="rId153" Type="http://schemas.openxmlformats.org/officeDocument/2006/relationships/oleObject" Target="embeddings/oleObject86.bin"/><Relationship Id="rId152" Type="http://schemas.openxmlformats.org/officeDocument/2006/relationships/oleObject" Target="embeddings/oleObject85.bin"/><Relationship Id="rId151" Type="http://schemas.openxmlformats.org/officeDocument/2006/relationships/oleObject" Target="embeddings/oleObject84.bin"/><Relationship Id="rId150" Type="http://schemas.openxmlformats.org/officeDocument/2006/relationships/oleObject" Target="embeddings/oleObject83.bin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82.bin"/><Relationship Id="rId148" Type="http://schemas.openxmlformats.org/officeDocument/2006/relationships/oleObject" Target="embeddings/oleObject81.bin"/><Relationship Id="rId147" Type="http://schemas.openxmlformats.org/officeDocument/2006/relationships/oleObject" Target="embeddings/oleObject80.bin"/><Relationship Id="rId146" Type="http://schemas.openxmlformats.org/officeDocument/2006/relationships/oleObject" Target="embeddings/oleObject79.bin"/><Relationship Id="rId145" Type="http://schemas.openxmlformats.org/officeDocument/2006/relationships/oleObject" Target="embeddings/oleObject78.bin"/><Relationship Id="rId144" Type="http://schemas.openxmlformats.org/officeDocument/2006/relationships/image" Target="media/image64.wmf"/><Relationship Id="rId143" Type="http://schemas.openxmlformats.org/officeDocument/2006/relationships/oleObject" Target="embeddings/oleObject77.bin"/><Relationship Id="rId142" Type="http://schemas.openxmlformats.org/officeDocument/2006/relationships/image" Target="media/image63.wmf"/><Relationship Id="rId141" Type="http://schemas.openxmlformats.org/officeDocument/2006/relationships/oleObject" Target="embeddings/oleObject76.bin"/><Relationship Id="rId140" Type="http://schemas.openxmlformats.org/officeDocument/2006/relationships/image" Target="media/image62.wmf"/><Relationship Id="rId14" Type="http://schemas.openxmlformats.org/officeDocument/2006/relationships/image" Target="media/image6.wmf"/><Relationship Id="rId139" Type="http://schemas.openxmlformats.org/officeDocument/2006/relationships/oleObject" Target="embeddings/oleObject75.bin"/><Relationship Id="rId138" Type="http://schemas.openxmlformats.org/officeDocument/2006/relationships/image" Target="media/image61.wmf"/><Relationship Id="rId137" Type="http://schemas.openxmlformats.org/officeDocument/2006/relationships/oleObject" Target="embeddings/oleObject74.bin"/><Relationship Id="rId136" Type="http://schemas.openxmlformats.org/officeDocument/2006/relationships/image" Target="media/image60.wmf"/><Relationship Id="rId135" Type="http://schemas.openxmlformats.org/officeDocument/2006/relationships/oleObject" Target="embeddings/oleObject73.bin"/><Relationship Id="rId134" Type="http://schemas.openxmlformats.org/officeDocument/2006/relationships/oleObject" Target="embeddings/oleObject72.bin"/><Relationship Id="rId133" Type="http://schemas.openxmlformats.org/officeDocument/2006/relationships/oleObject" Target="embeddings/oleObject71.bin"/><Relationship Id="rId132" Type="http://schemas.openxmlformats.org/officeDocument/2006/relationships/image" Target="media/image59.wmf"/><Relationship Id="rId131" Type="http://schemas.openxmlformats.org/officeDocument/2006/relationships/oleObject" Target="embeddings/oleObject70.bin"/><Relationship Id="rId130" Type="http://schemas.openxmlformats.org/officeDocument/2006/relationships/image" Target="media/image58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9.bin"/><Relationship Id="rId128" Type="http://schemas.openxmlformats.org/officeDocument/2006/relationships/image" Target="media/image57.wmf"/><Relationship Id="rId127" Type="http://schemas.openxmlformats.org/officeDocument/2006/relationships/oleObject" Target="embeddings/oleObject68.bin"/><Relationship Id="rId126" Type="http://schemas.openxmlformats.org/officeDocument/2006/relationships/image" Target="media/image56.wmf"/><Relationship Id="rId125" Type="http://schemas.openxmlformats.org/officeDocument/2006/relationships/oleObject" Target="embeddings/oleObject67.bin"/><Relationship Id="rId124" Type="http://schemas.openxmlformats.org/officeDocument/2006/relationships/image" Target="media/image55.wmf"/><Relationship Id="rId123" Type="http://schemas.openxmlformats.org/officeDocument/2006/relationships/oleObject" Target="embeddings/oleObject66.bin"/><Relationship Id="rId122" Type="http://schemas.openxmlformats.org/officeDocument/2006/relationships/image" Target="media/image54.wmf"/><Relationship Id="rId121" Type="http://schemas.openxmlformats.org/officeDocument/2006/relationships/oleObject" Target="embeddings/oleObject65.bin"/><Relationship Id="rId120" Type="http://schemas.openxmlformats.org/officeDocument/2006/relationships/image" Target="media/image53.wmf"/><Relationship Id="rId12" Type="http://schemas.openxmlformats.org/officeDocument/2006/relationships/image" Target="media/image5.wmf"/><Relationship Id="rId119" Type="http://schemas.openxmlformats.org/officeDocument/2006/relationships/oleObject" Target="embeddings/oleObject64.bin"/><Relationship Id="rId118" Type="http://schemas.openxmlformats.org/officeDocument/2006/relationships/image" Target="media/image52.wmf"/><Relationship Id="rId117" Type="http://schemas.openxmlformats.org/officeDocument/2006/relationships/oleObject" Target="embeddings/oleObject63.bin"/><Relationship Id="rId116" Type="http://schemas.openxmlformats.org/officeDocument/2006/relationships/image" Target="media/image51.wmf"/><Relationship Id="rId115" Type="http://schemas.openxmlformats.org/officeDocument/2006/relationships/oleObject" Target="embeddings/oleObject62.bin"/><Relationship Id="rId114" Type="http://schemas.openxmlformats.org/officeDocument/2006/relationships/image" Target="media/image50.wmf"/><Relationship Id="rId113" Type="http://schemas.openxmlformats.org/officeDocument/2006/relationships/oleObject" Target="embeddings/oleObject61.bin"/><Relationship Id="rId112" Type="http://schemas.openxmlformats.org/officeDocument/2006/relationships/image" Target="media/image49.wmf"/><Relationship Id="rId111" Type="http://schemas.openxmlformats.org/officeDocument/2006/relationships/oleObject" Target="embeddings/oleObject60.bin"/><Relationship Id="rId110" Type="http://schemas.openxmlformats.org/officeDocument/2006/relationships/image" Target="media/image48.png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9.bin"/><Relationship Id="rId108" Type="http://schemas.openxmlformats.org/officeDocument/2006/relationships/oleObject" Target="embeddings/oleObject58.bin"/><Relationship Id="rId107" Type="http://schemas.openxmlformats.org/officeDocument/2006/relationships/image" Target="media/image47.png"/><Relationship Id="rId106" Type="http://schemas.openxmlformats.org/officeDocument/2006/relationships/oleObject" Target="embeddings/oleObject57.bin"/><Relationship Id="rId105" Type="http://schemas.openxmlformats.org/officeDocument/2006/relationships/image" Target="media/image46.wmf"/><Relationship Id="rId104" Type="http://schemas.openxmlformats.org/officeDocument/2006/relationships/oleObject" Target="embeddings/oleObject56.bin"/><Relationship Id="rId103" Type="http://schemas.openxmlformats.org/officeDocument/2006/relationships/image" Target="media/image45.png"/><Relationship Id="rId102" Type="http://schemas.openxmlformats.org/officeDocument/2006/relationships/image" Target="media/image44.wmf"/><Relationship Id="rId101" Type="http://schemas.openxmlformats.org/officeDocument/2006/relationships/oleObject" Target="embeddings/oleObject55.bin"/><Relationship Id="rId100" Type="http://schemas.openxmlformats.org/officeDocument/2006/relationships/image" Target="media/image43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1071</Words>
  <Characters>6110</Characters>
  <Lines>50</Lines>
  <Paragraphs>14</Paragraphs>
  <TotalTime>803</TotalTime>
  <ScaleCrop>false</ScaleCrop>
  <LinksUpToDate>false</LinksUpToDate>
  <CharactersWithSpaces>7167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05T06:48:00Z</dcterms:created>
  <dc:creator>malen</dc:creator>
  <cp:lastModifiedBy>WPS_1178877554</cp:lastModifiedBy>
  <dcterms:modified xsi:type="dcterms:W3CDTF">2024-05-28T12:08:44Z</dcterms:modified>
  <cp:revision>2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574BA65228C34096BC4C0EAF0F6D6188</vt:lpwstr>
  </property>
  <property fmtid="{D5CDD505-2E9C-101B-9397-08002B2CF9AE}" pid="4" name="MTWinEqns">
    <vt:bool>true</vt:bool>
  </property>
</Properties>
</file>